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40B034BA" w:rsidR="00D12852" w:rsidRPr="00A00569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745"/>
        <w:gridCol w:w="93"/>
        <w:gridCol w:w="2564"/>
        <w:gridCol w:w="2453"/>
        <w:gridCol w:w="511"/>
      </w:tblGrid>
      <w:tr w:rsidR="00F24874" w:rsidRPr="00A00569" w14:paraId="473032A7" w14:textId="55764F0A" w:rsidTr="00872B06">
        <w:trPr>
          <w:trHeight w:val="537"/>
        </w:trPr>
        <w:tc>
          <w:tcPr>
            <w:tcW w:w="4264" w:type="dxa"/>
            <w:shd w:val="clear" w:color="auto" w:fill="D9D9D9" w:themeFill="background1" w:themeFillShade="D9"/>
            <w:vAlign w:val="center"/>
          </w:tcPr>
          <w:p w14:paraId="0502602C" w14:textId="5052FE14" w:rsidR="00F24874" w:rsidRPr="00A00569" w:rsidRDefault="00B80FC8" w:rsidP="00B80FC8">
            <w:pPr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/>
                <w:rtl/>
              </w:rPr>
              <w:t>نام و نام خانوادگ</w:t>
            </w:r>
            <w:r w:rsidRPr="00A00569">
              <w:rPr>
                <w:rFonts w:ascii="Vazirmatn" w:hAnsi="Vazirmatn" w:hint="cs"/>
                <w:rtl/>
              </w:rPr>
              <w:t>ی</w:t>
            </w:r>
            <w:r w:rsidRPr="00A00569">
              <w:rPr>
                <w:rFonts w:ascii="Vazirmatn" w:hAnsi="Vazirmatn"/>
                <w:rtl/>
              </w:rPr>
              <w:t>:</w:t>
            </w:r>
          </w:p>
        </w:tc>
        <w:tc>
          <w:tcPr>
            <w:tcW w:w="3402" w:type="dxa"/>
            <w:gridSpan w:val="3"/>
            <w:shd w:val="clear" w:color="auto" w:fill="D9D9D9" w:themeFill="background1" w:themeFillShade="D9"/>
            <w:vAlign w:val="center"/>
          </w:tcPr>
          <w:p w14:paraId="567BD29F" w14:textId="68D2B07F" w:rsidR="00F24874" w:rsidRPr="00A00569" w:rsidRDefault="00B80FC8" w:rsidP="00D12852">
            <w:pPr>
              <w:jc w:val="center"/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 w:hint="cs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D9D9D9" w:themeFill="background1" w:themeFillShade="D9"/>
            <w:vAlign w:val="center"/>
          </w:tcPr>
          <w:p w14:paraId="36C32234" w14:textId="7E5A6B82" w:rsidR="00F24874" w:rsidRPr="00A00569" w:rsidRDefault="00F24874" w:rsidP="00F24874">
            <w:pPr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/>
                <w:rtl/>
              </w:rPr>
              <w:t>نمره:</w:t>
            </w:r>
          </w:p>
        </w:tc>
      </w:tr>
      <w:tr w:rsidR="00F24874" w:rsidRPr="00A00569" w14:paraId="52F37251" w14:textId="77777777" w:rsidTr="00115157">
        <w:trPr>
          <w:trHeight w:val="2117"/>
        </w:trPr>
        <w:tc>
          <w:tcPr>
            <w:tcW w:w="10119" w:type="dxa"/>
            <w:gridSpan w:val="5"/>
          </w:tcPr>
          <w:p w14:paraId="5FA7E1F8" w14:textId="2E236E04" w:rsidR="00C9059B" w:rsidRPr="00A00569" w:rsidRDefault="000F1A58" w:rsidP="00EA3D5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A00569">
              <w:rPr>
                <w:rFonts w:ascii="Shabnam" w:hAnsi="Shabnam"/>
                <w:rtl/>
              </w:rPr>
              <w:t>خط</w:t>
            </w:r>
            <w:r w:rsidRPr="00A00569">
              <w:rPr>
                <w:rFonts w:ascii="Shabnam" w:hAnsi="Shabnam" w:hint="cs"/>
                <w:rtl/>
              </w:rPr>
              <w:t xml:space="preserve"> های</w:t>
            </w:r>
            <w:r w:rsidRPr="00A00569">
              <w:rPr>
                <w:rFonts w:ascii="Shabnam" w:hAnsi="Shabnam"/>
                <w:rtl/>
              </w:rPr>
              <w:t xml:space="preserve"> ز</w:t>
            </w:r>
            <w:r w:rsidRPr="00A00569">
              <w:rPr>
                <w:rFonts w:ascii="Shabnam" w:hAnsi="Shabnam" w:hint="cs"/>
                <w:rtl/>
              </w:rPr>
              <w:t>ی</w:t>
            </w:r>
            <w:r w:rsidRPr="00A00569">
              <w:rPr>
                <w:rFonts w:ascii="Shabnam" w:hAnsi="Shabnam" w:hint="eastAsia"/>
                <w:rtl/>
              </w:rPr>
              <w:t>ر</w:t>
            </w:r>
            <w:r w:rsidRPr="00A00569">
              <w:rPr>
                <w:rFonts w:ascii="Shabnam" w:hAnsi="Shabnam"/>
                <w:rtl/>
              </w:rPr>
              <w:t xml:space="preserve"> را رسم کن</w:t>
            </w:r>
            <w:r w:rsidRPr="00A00569">
              <w:rPr>
                <w:rFonts w:ascii="Shabnam" w:hAnsi="Shabnam" w:hint="cs"/>
                <w:rtl/>
              </w:rPr>
              <w:t>ی</w:t>
            </w:r>
            <w:r w:rsidRPr="00A00569">
              <w:rPr>
                <w:rFonts w:ascii="Shabnam" w:hAnsi="Shabnam" w:hint="eastAsia"/>
                <w:rtl/>
              </w:rPr>
              <w:t>د</w:t>
            </w:r>
            <w:r w:rsidRPr="00A00569">
              <w:rPr>
                <w:rFonts w:ascii="Shabnam" w:hAnsi="Shabnam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jc w:val="right"/>
              <w:tblLook w:val="04A0" w:firstRow="1" w:lastRow="0" w:firstColumn="1" w:lastColumn="0" w:noHBand="0" w:noVBand="1"/>
            </w:tblPr>
            <w:tblGrid>
              <w:gridCol w:w="4989"/>
              <w:gridCol w:w="4966"/>
            </w:tblGrid>
            <w:tr w:rsidR="000F1A58" w:rsidRPr="00A00569" w14:paraId="48D120F9" w14:textId="77777777" w:rsidTr="00115157">
              <w:trPr>
                <w:trHeight w:val="1644"/>
                <w:jc w:val="right"/>
              </w:trPr>
              <w:tc>
                <w:tcPr>
                  <w:tcW w:w="4989" w:type="dxa"/>
                  <w:tcBorders>
                    <w:top w:val="nil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DC85C96" w14:textId="2F7ED92F" w:rsidR="000F1A58" w:rsidRPr="00A00569" w:rsidRDefault="000F1A58" w:rsidP="000F1A58">
                  <w:pPr>
                    <w:jc w:val="right"/>
                    <w:rPr>
                      <w:lang w:bidi="fa-IR"/>
                    </w:rPr>
                  </w:pP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0528" behindDoc="0" locked="0" layoutInCell="1" allowOverlap="1" wp14:anchorId="2430CFB1" wp14:editId="02C1A4EE">
                            <wp:simplePos x="0" y="0"/>
                            <wp:positionH relativeFrom="column">
                              <wp:posOffset>1545595</wp:posOffset>
                            </wp:positionH>
                            <wp:positionV relativeFrom="paragraph">
                              <wp:posOffset>11756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28" name="Group 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9" name="Picture 2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grayscl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5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ABB7971" id="Group 28" o:spid="_x0000_s1026" style="position:absolute;left:0;text-align:left;margin-left:121.7pt;margin-top:.95pt;width:74.7pt;height:76.85pt;z-index:251670528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Picture 29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">
                              <v:imagedata r:id="rId10" o:title="" grayscale="t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="006F7991" w:rsidRPr="006F7991">
                    <w:rPr>
                      <w:position w:val="-12"/>
                      <w:lang w:bidi="fa-IR"/>
                    </w:rPr>
                    <w:object w:dxaOrig="800" w:dyaOrig="340" w14:anchorId="666780F6">
                      <v:shape id="_x0000_i1025" type="#_x0000_t75" style="width:39.75pt;height:17.25pt" o:ole="">
                        <v:imagedata r:id="rId12" o:title=""/>
                      </v:shape>
                      <o:OLEObject Type="Embed" ProgID="Equation.DSMT4" ShapeID="_x0000_i1025" DrawAspect="Content" ObjectID="_1808363494" r:id="rId13"/>
                    </w:objec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4966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A94C833" w14:textId="0BEE9998" w:rsidR="000F1A58" w:rsidRPr="00A00569" w:rsidRDefault="000F1A58" w:rsidP="000F1A58">
                  <w:pPr>
                    <w:jc w:val="right"/>
                    <w:rPr>
                      <w:lang w:bidi="fa-IR"/>
                    </w:rPr>
                  </w:pPr>
                  <w:r w:rsidRPr="00A00569">
                    <w:rPr>
                      <w:noProof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4384" behindDoc="0" locked="0" layoutInCell="1" allowOverlap="1" wp14:anchorId="019D5145" wp14:editId="61A73BE7">
                            <wp:simplePos x="0" y="0"/>
                            <wp:positionH relativeFrom="column">
                              <wp:posOffset>-16510</wp:posOffset>
                            </wp:positionH>
                            <wp:positionV relativeFrom="paragraph">
                              <wp:posOffset>566199</wp:posOffset>
                            </wp:positionV>
                            <wp:extent cx="1314450" cy="323850"/>
                            <wp:effectExtent l="0" t="0" r="19050" b="19050"/>
                            <wp:wrapNone/>
                            <wp:docPr id="5" name="Group 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14450" cy="323850"/>
                                      <a:chOff x="9525" y="-1"/>
                                      <a:chExt cx="1314450" cy="323850"/>
                                    </a:xfrm>
                                  </wpg:grpSpPr>
                                  <wps:wsp>
                                    <wps:cNvPr id="6" name="Straight Connector 6"/>
                                    <wps:cNvCnPr/>
                                    <wps:spPr>
                                      <a:xfrm>
                                        <a:off x="247650" y="-1"/>
                                        <a:ext cx="0" cy="32385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Connector 7"/>
                                    <wps:cNvCnPr/>
                                    <wps:spPr>
                                      <a:xfrm>
                                        <a:off x="9525" y="142875"/>
                                        <a:ext cx="13144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FED3037" id="Group 5" o:spid="_x0000_s1026" style="position:absolute;left:0;text-align:left;margin-left:-1.3pt;margin-top:44.6pt;width:103.5pt;height:25.5pt;z-index:251664384;mso-width-relative:margin;mso-height-relative:margin" coordorigin="95" coordsize="13144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">
                            <v:line id="Straight Connector 6" o:spid="_x0000_s1027" style="position:absolute;visibility:visible;mso-wrap-style:square" from="2476,0" to="2476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0axAAAANo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Sk8rsQbIFd3AAAA//8DAFBLAQItABQABgAIAAAAIQDb4fbL7gAAAIUBAAATAAAAAAAAAAAA&#10;AAAAAAAAAABbQ29udGVudF9UeXBlc10ueG1sUEsBAi0AFAAGAAgAAAAhAFr0LFu/AAAAFQEAAAsA&#10;AAAAAAAAAAAAAAAAHwEAAF9yZWxzLy5yZWxzUEsBAi0AFAAGAAgAAAAhAHtBfRrEAAAA2gAAAA8A&#10;AAAAAAAAAAAAAAAABwIAAGRycy9kb3ducmV2LnhtbFBLBQYAAAAAAwADALcAAAD4AgAAAAA=&#10;" strokecolor="black [3213]"/>
                            <v:line id="Straight Connector 7" o:spid="_x0000_s1028" style="position:absolute;visibility:visible;mso-wrap-style:square" from="95,1428" to="13239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" strokecolor="black [3213]"/>
                          </v:group>
                        </w:pict>
                      </mc:Fallback>
                    </mc:AlternateContent>
                  </w:r>
                  <w:r w:rsidRPr="00A00569">
                    <w:rPr>
                      <w:position w:val="-28"/>
                      <w:lang w:bidi="fa-IR"/>
                    </w:rPr>
                    <w:object w:dxaOrig="1280" w:dyaOrig="720" w14:anchorId="65A09C85">
                      <v:shape id="_x0000_i1026" type="#_x0000_t75" style="width:64.5pt;height:36.75pt" o:ole="">
                        <v:imagedata r:id="rId14" o:title=""/>
                      </v:shape>
                      <o:OLEObject Type="Embed" ProgID="Equation.DSMT4" ShapeID="_x0000_i1026" DrawAspect="Content" ObjectID="_1808363495" r:id="rId15"/>
                    </w:object>
                  </w: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6BFC8612" wp14:editId="795D849E">
                            <wp:simplePos x="0" y="0"/>
                            <wp:positionH relativeFrom="column">
                              <wp:posOffset>1932753</wp:posOffset>
                            </wp:positionH>
                            <wp:positionV relativeFrom="paragraph">
                              <wp:posOffset>4071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36" name="Group 3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34" name="Picture 3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grayscl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3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F25AD4B" id="Group 36" o:spid="_x0000_s1026" style="position:absolute;left:0;text-align:left;margin-left:152.2pt;margin-top:.3pt;width:74.7pt;height:76.85pt;z-index:251668480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">
                            <v:shape id="Picture 3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">
                              <v:imagedata r:id="rId10" o:title="" grayscale="t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4CFAF115" w14:textId="5350D929" w:rsidR="000F1A58" w:rsidRPr="00A00569" w:rsidRDefault="000F1A58" w:rsidP="000F1A58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51FF8739" w14:textId="45EA04CB" w:rsidR="00F24874" w:rsidRPr="00A00569" w:rsidRDefault="00EA5874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046AEF" w:rsidRPr="00A00569" w14:paraId="28D33358" w14:textId="77777777" w:rsidTr="00F831BD">
        <w:trPr>
          <w:trHeight w:val="2388"/>
        </w:trPr>
        <w:tc>
          <w:tcPr>
            <w:tcW w:w="10119" w:type="dxa"/>
            <w:gridSpan w:val="5"/>
          </w:tcPr>
          <w:p w14:paraId="3C60138F" w14:textId="2C3E671E" w:rsidR="00046AEF" w:rsidRPr="00A00569" w:rsidRDefault="00046AEF" w:rsidP="00046AE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rtl/>
              </w:rPr>
            </w:pPr>
            <w:r w:rsidRPr="00A00569">
              <w:rPr>
                <w:rFonts w:ascii="Shabnam" w:hAnsi="Shabnam" w:hint="cs"/>
                <w:rtl/>
              </w:rPr>
              <w:t xml:space="preserve">خط با معادله </w:t>
            </w:r>
            <w:r w:rsidR="00DE43AD" w:rsidRPr="00A00569">
              <w:rPr>
                <w:noProof/>
                <w:position w:val="-12"/>
              </w:rPr>
              <w:object w:dxaOrig="1420" w:dyaOrig="340" w14:anchorId="72DE4C7B">
                <v:shape id="_x0000_i1027" type="#_x0000_t75" style="width:66.75pt;height:16.5pt" o:ole="">
                  <v:imagedata r:id="rId16" o:title=""/>
                </v:shape>
                <o:OLEObject Type="Embed" ProgID="Equation.DSMT4" ShapeID="_x0000_i1027" DrawAspect="Content" ObjectID="_1808363496" r:id="rId17"/>
              </w:object>
            </w:r>
            <w:r w:rsidRPr="00A00569">
              <w:rPr>
                <w:rFonts w:ascii="Shabnam" w:hAnsi="Shabnam"/>
              </w:rPr>
              <w:t xml:space="preserve"> </w:t>
            </w:r>
            <w:r w:rsidRPr="00A00569">
              <w:rPr>
                <w:rFonts w:ascii="Shabnam" w:hAnsi="Shabnam" w:hint="cs"/>
                <w:rtl/>
              </w:rPr>
              <w:t xml:space="preserve"> را در نظر بگیرید.</w:t>
            </w:r>
          </w:p>
          <w:p w14:paraId="0D748030" w14:textId="2031E27D" w:rsidR="00EA5874" w:rsidRPr="00A00569" w:rsidRDefault="008D264A" w:rsidP="003B3E52">
            <w:pPr>
              <w:spacing w:line="360" w:lineRule="auto"/>
              <w:rPr>
                <w:rFonts w:ascii="Shabnam" w:hAnsi="Shabnam"/>
                <w:rtl/>
                <w:lang w:bidi="fa-IR"/>
              </w:rPr>
            </w:pPr>
            <w:r w:rsidRPr="00A00569">
              <w:rPr>
                <w:rFonts w:ascii="Shabnam" w:hAnsi="Shabnam" w:hint="cs"/>
                <w:rtl/>
              </w:rPr>
              <w:t>الف</w:t>
            </w:r>
            <w:r w:rsidR="00046AEF" w:rsidRPr="00A00569">
              <w:rPr>
                <w:rFonts w:ascii="Shabnam" w:hAnsi="Shabnam" w:hint="cs"/>
                <w:rtl/>
              </w:rPr>
              <w:t xml:space="preserve">) آیا نقطه </w:t>
            </w:r>
            <w:r w:rsidR="00046AEF" w:rsidRPr="00A00569">
              <w:rPr>
                <w:noProof/>
                <w:position w:val="-34"/>
              </w:rPr>
              <w:object w:dxaOrig="620" w:dyaOrig="840" w14:anchorId="55291201">
                <v:shape id="_x0000_i1028" type="#_x0000_t75" style="width:26.25pt;height:33.75pt" o:ole="">
                  <v:imagedata r:id="rId18" o:title=""/>
                </v:shape>
                <o:OLEObject Type="Embed" ProgID="Equation.DSMT4" ShapeID="_x0000_i1028" DrawAspect="Content" ObjectID="_1808363497" r:id="rId19"/>
              </w:object>
            </w:r>
            <w:r w:rsidR="00046AEF" w:rsidRPr="00A00569">
              <w:rPr>
                <w:rFonts w:ascii="Shabnam" w:hAnsi="Shabnam" w:hint="cs"/>
                <w:rtl/>
              </w:rPr>
              <w:t xml:space="preserve"> روی این خط قرار دارد؟</w:t>
            </w:r>
            <w:r w:rsidR="00DE43AD" w:rsidRPr="00A00569">
              <w:rPr>
                <w:rFonts w:ascii="Shabnam" w:hAnsi="Shabnam" w:hint="cs"/>
                <w:rtl/>
                <w:lang w:bidi="fa-IR"/>
              </w:rPr>
              <w:t xml:space="preserve"> ............</w:t>
            </w:r>
            <w:r w:rsidR="003B3E52" w:rsidRPr="00A00569">
              <w:rPr>
                <w:rFonts w:ascii="Shabnam" w:hAnsi="Shabnam" w:hint="cs"/>
                <w:rtl/>
                <w:lang w:bidi="fa-IR"/>
              </w:rPr>
              <w:t xml:space="preserve">             </w:t>
            </w:r>
            <w:r w:rsidRPr="00A00569">
              <w:rPr>
                <w:rFonts w:ascii="Shabnam" w:hAnsi="Shabnam" w:hint="cs"/>
                <w:rtl/>
                <w:lang w:bidi="fa-IR"/>
              </w:rPr>
              <w:t>ب</w:t>
            </w:r>
            <w:r w:rsidR="00EA5874" w:rsidRPr="00A00569">
              <w:rPr>
                <w:rFonts w:ascii="Shabnam" w:hAnsi="Shabnam" w:hint="cs"/>
                <w:rtl/>
                <w:lang w:bidi="fa-IR"/>
              </w:rPr>
              <w:t xml:space="preserve">) آیا این خط با خط </w:t>
            </w:r>
            <w:r w:rsidR="000611C3" w:rsidRPr="00A00569">
              <w:rPr>
                <w:noProof/>
                <w:position w:val="-12"/>
              </w:rPr>
              <w:object w:dxaOrig="1219" w:dyaOrig="340" w14:anchorId="535ABD3D">
                <v:shape id="_x0000_i1029" type="#_x0000_t75" style="width:56.25pt;height:16.5pt" o:ole="">
                  <v:imagedata r:id="rId20" o:title=""/>
                </v:shape>
                <o:OLEObject Type="Embed" ProgID="Equation.DSMT4" ShapeID="_x0000_i1029" DrawAspect="Content" ObjectID="_1808363498" r:id="rId21"/>
              </w:object>
            </w:r>
            <w:r w:rsidR="00EA5874" w:rsidRPr="00A00569">
              <w:rPr>
                <w:rFonts w:ascii="Shabnam" w:hAnsi="Shabnam" w:hint="cs"/>
                <w:rtl/>
                <w:lang w:bidi="fa-IR"/>
              </w:rPr>
              <w:t xml:space="preserve"> موازی است؟</w:t>
            </w:r>
            <w:r w:rsidR="00DE43AD" w:rsidRPr="00A00569">
              <w:rPr>
                <w:rFonts w:ascii="Shabnam" w:hAnsi="Shabnam" w:hint="cs"/>
                <w:rtl/>
                <w:lang w:bidi="fa-IR"/>
              </w:rPr>
              <w:t xml:space="preserve"> ................</w:t>
            </w:r>
          </w:p>
          <w:p w14:paraId="71CBE63B" w14:textId="2F513698" w:rsidR="001A112C" w:rsidRPr="00A00569" w:rsidRDefault="008D264A" w:rsidP="00E02AAA">
            <w:pPr>
              <w:spacing w:line="360" w:lineRule="auto"/>
              <w:rPr>
                <w:rFonts w:ascii="Shabnam" w:hAnsi="Shabnam"/>
                <w:rtl/>
              </w:rPr>
            </w:pPr>
            <w:r w:rsidRPr="00A00569">
              <w:rPr>
                <w:rFonts w:ascii="Shabnam" w:hAnsi="Shabnam" w:hint="cs"/>
                <w:rtl/>
              </w:rPr>
              <w:t>ج) نقطه ای از این خط ، به طول ۱- را پیدا کنید.</w:t>
            </w:r>
            <w:r w:rsidR="00E02AAA" w:rsidRPr="00A00569">
              <w:rPr>
                <w:rFonts w:ascii="Shabnam" w:hAnsi="Shabnam" w:hint="cs"/>
                <w:rtl/>
              </w:rPr>
              <w:t xml:space="preserve">                    </w:t>
            </w:r>
            <w:r w:rsidR="001A112C" w:rsidRPr="00A00569">
              <w:rPr>
                <w:rFonts w:ascii="Shabnam" w:hAnsi="Shabnam" w:hint="cs"/>
                <w:rtl/>
                <w:lang w:bidi="fa-IR"/>
              </w:rPr>
              <w:t xml:space="preserve">د) </w:t>
            </w:r>
            <w:r w:rsidR="001A112C" w:rsidRPr="00A00569">
              <w:rPr>
                <w:rFonts w:ascii="Shabnam" w:hAnsi="Shabnam" w:hint="cs"/>
                <w:rtl/>
              </w:rPr>
              <w:t>مختصات محل برخورد</w:t>
            </w:r>
            <w:r w:rsidR="001A112C" w:rsidRPr="00A00569">
              <w:rPr>
                <w:rFonts w:ascii="Shabnam" w:hAnsi="Shabnam" w:hint="cs"/>
                <w:rtl/>
                <w:lang w:bidi="fa-IR"/>
              </w:rPr>
              <w:t xml:space="preserve"> این خط با محور طولها را بیابید.</w:t>
            </w:r>
          </w:p>
        </w:tc>
        <w:tc>
          <w:tcPr>
            <w:tcW w:w="511" w:type="dxa"/>
            <w:vAlign w:val="center"/>
          </w:tcPr>
          <w:p w14:paraId="364C512E" w14:textId="633484CB" w:rsidR="00046AEF" w:rsidRPr="00A00569" w:rsidRDefault="001A112C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576ABA" w:rsidRPr="00A00569" w14:paraId="48554A82" w14:textId="77777777" w:rsidTr="0007790F">
        <w:trPr>
          <w:trHeight w:val="1276"/>
        </w:trPr>
        <w:tc>
          <w:tcPr>
            <w:tcW w:w="10119" w:type="dxa"/>
            <w:gridSpan w:val="5"/>
          </w:tcPr>
          <w:p w14:paraId="73910E2C" w14:textId="70D7426D" w:rsidR="00576ABA" w:rsidRPr="00A00569" w:rsidRDefault="00576ABA" w:rsidP="00576AB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</w:rPr>
            </w:pPr>
            <w:r w:rsidRPr="00A00569">
              <w:rPr>
                <w:rFonts w:hint="cs"/>
                <w:rtl/>
                <w:lang w:bidi="fa-IR"/>
              </w:rPr>
              <w:t>در هر یک از خط</w:t>
            </w:r>
            <w:r w:rsidRPr="00A00569">
              <w:rPr>
                <w:rtl/>
                <w:lang w:bidi="fa-IR"/>
              </w:rPr>
              <w:softHyphen/>
            </w:r>
            <w:r w:rsidRPr="00A00569">
              <w:rPr>
                <w:rFonts w:hint="cs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62"/>
              <w:gridCol w:w="1835"/>
              <w:gridCol w:w="2833"/>
              <w:gridCol w:w="2165"/>
            </w:tblGrid>
            <w:tr w:rsidR="00F36DA3" w:rsidRPr="00A00569" w14:paraId="29710AFE" w14:textId="15B07E97" w:rsidTr="004E27B4">
              <w:trPr>
                <w:trHeight w:val="771"/>
              </w:trPr>
              <w:tc>
                <w:tcPr>
                  <w:tcW w:w="3162" w:type="dxa"/>
                </w:tcPr>
                <w:p w14:paraId="2D7C031C" w14:textId="77777777" w:rsidR="00F36DA3" w:rsidRPr="00A00569" w:rsidRDefault="00F36DA3" w:rsidP="00B77E6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شیب:                     </w:t>
                  </w:r>
                </w:p>
                <w:p w14:paraId="12D64754" w14:textId="2D36E1AA" w:rsidR="00F36DA3" w:rsidRPr="00A00569" w:rsidRDefault="00F36DA3" w:rsidP="00B77E6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عرض از مبداء:           </w:t>
                  </w:r>
                </w:p>
              </w:tc>
              <w:tc>
                <w:tcPr>
                  <w:tcW w:w="1835" w:type="dxa"/>
                  <w:tcBorders>
                    <w:right w:val="single" w:sz="4" w:space="0" w:color="auto"/>
                  </w:tcBorders>
                </w:tcPr>
                <w:p w14:paraId="0F2C7073" w14:textId="7A91A4A9" w:rsidR="00F36DA3" w:rsidRPr="00A00569" w:rsidRDefault="0007790F" w:rsidP="0007790F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A00569">
                    <w:rPr>
                      <w:position w:val="-12"/>
                      <w:lang w:bidi="fa-IR"/>
                    </w:rPr>
                    <w:object w:dxaOrig="1380" w:dyaOrig="340" w14:anchorId="7383001D">
                      <v:shape id="_x0000_i1030" type="#_x0000_t75" style="width:63.75pt;height:16.5pt" o:ole="">
                        <v:imagedata r:id="rId22" o:title=""/>
                      </v:shape>
                      <o:OLEObject Type="Embed" ProgID="Equation.DSMT4" ShapeID="_x0000_i1030" DrawAspect="Content" ObjectID="_1808363499" r:id="rId23"/>
                    </w:object>
                  </w:r>
                </w:p>
              </w:tc>
              <w:tc>
                <w:tcPr>
                  <w:tcW w:w="2833" w:type="dxa"/>
                  <w:tcBorders>
                    <w:left w:val="single" w:sz="4" w:space="0" w:color="auto"/>
                  </w:tcBorders>
                </w:tcPr>
                <w:p w14:paraId="2F03B218" w14:textId="77777777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شیب:                </w:t>
                  </w:r>
                </w:p>
                <w:p w14:paraId="417B1212" w14:textId="35DFB80B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عرض از مبداء:      </w:t>
                  </w:r>
                </w:p>
              </w:tc>
              <w:tc>
                <w:tcPr>
                  <w:tcW w:w="2165" w:type="dxa"/>
                </w:tcPr>
                <w:p w14:paraId="087FFBAD" w14:textId="77777777" w:rsidR="00F36DA3" w:rsidRPr="00A00569" w:rsidRDefault="00F36DA3" w:rsidP="001A112C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A00569">
                    <w:rPr>
                      <w:position w:val="-20"/>
                      <w:lang w:bidi="fa-IR"/>
                    </w:rPr>
                    <w:object w:dxaOrig="1300" w:dyaOrig="540" w14:anchorId="5F2423D8">
                      <v:shape id="_x0000_i1031" type="#_x0000_t75" style="width:65.25pt;height:27pt" o:ole="">
                        <v:imagedata r:id="rId24" o:title=""/>
                      </v:shape>
                      <o:OLEObject Type="Embed" ProgID="Equation.DSMT4" ShapeID="_x0000_i1031" DrawAspect="Content" ObjectID="_1808363500" r:id="rId25"/>
                    </w:objec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  <w:p w14:paraId="2EF52E57" w14:textId="77777777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</w:p>
              </w:tc>
            </w:tr>
          </w:tbl>
          <w:p w14:paraId="6EF46465" w14:textId="38150FC9" w:rsidR="00576ABA" w:rsidRPr="00A00569" w:rsidRDefault="00576ABA" w:rsidP="00576ABA">
            <w:pPr>
              <w:pStyle w:val="ListParagraph"/>
              <w:spacing w:line="276" w:lineRule="auto"/>
              <w:ind w:left="360"/>
              <w:rPr>
                <w:rFonts w:ascii="Shabnam" w:hAnsi="Shabnam"/>
                <w:rtl/>
              </w:rPr>
            </w:pPr>
          </w:p>
        </w:tc>
        <w:tc>
          <w:tcPr>
            <w:tcW w:w="511" w:type="dxa"/>
            <w:vAlign w:val="center"/>
          </w:tcPr>
          <w:p w14:paraId="30BC715A" w14:textId="23D2B224" w:rsidR="00576ABA" w:rsidRPr="00A00569" w:rsidRDefault="001A112C" w:rsidP="00860530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D17A10" w:rsidRPr="00A00569" w14:paraId="767BE3A8" w14:textId="77777777" w:rsidTr="00A132D7">
        <w:trPr>
          <w:trHeight w:val="1166"/>
        </w:trPr>
        <w:tc>
          <w:tcPr>
            <w:tcW w:w="5102" w:type="dxa"/>
            <w:gridSpan w:val="3"/>
          </w:tcPr>
          <w:p w14:paraId="7B46C818" w14:textId="42E387FB" w:rsidR="00D17A10" w:rsidRDefault="00D17A10" w:rsidP="00D17A1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7F7824E5" wp14:editId="12DD0A0B">
                      <wp:simplePos x="0" y="0"/>
                      <wp:positionH relativeFrom="column">
                        <wp:posOffset>144107</wp:posOffset>
                      </wp:positionH>
                      <wp:positionV relativeFrom="paragraph">
                        <wp:posOffset>81919</wp:posOffset>
                      </wp:positionV>
                      <wp:extent cx="607060" cy="607060"/>
                      <wp:effectExtent l="0" t="0" r="21590" b="2159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07060" cy="607060"/>
                                <a:chOff x="0" y="0"/>
                                <a:chExt cx="607060" cy="607060"/>
                              </a:xfrm>
                            </wpg:grpSpPr>
                            <wps:wsp>
                              <wps:cNvPr id="2" name="Quad Arrow 26"/>
                              <wps:cNvSpPr/>
                              <wps:spPr>
                                <a:xfrm>
                                  <a:off x="0" y="0"/>
                                  <a:ext cx="607060" cy="607060"/>
                                </a:xfrm>
                                <a:prstGeom prst="quadArrow">
                                  <a:avLst>
                                    <a:gd name="adj1" fmla="val 0"/>
                                    <a:gd name="adj2" fmla="val 5259"/>
                                    <a:gd name="adj3" fmla="val 9109"/>
                                  </a:avLst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Straight Connector 3"/>
                              <wps:cNvCnPr/>
                              <wps:spPr>
                                <a:xfrm>
                                  <a:off x="53789" y="130628"/>
                                  <a:ext cx="353118" cy="39134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086F8C0" id="Group 4" o:spid="_x0000_s1026" style="position:absolute;left:0;text-align:left;margin-left:11.35pt;margin-top:6.45pt;width:47.8pt;height:47.8pt;z-index:251683840" coordsize="6070,6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">
                      <v:shape id="Quad Arrow 26" o:spid="_x0000_s1027" style="position:absolute;width:6070;height:6070;visibility:visible;mso-wrap-style:square;v-text-anchor:middle" coordsize="607060,607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  </v:shape>
                      <v:line id="Straight Connector 3" o:spid="_x0000_s1028" style="position:absolute;visibility:visible;mso-wrap-style:square" from="537,1306" to="4069,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" strokecolor="black [3213]"/>
                    </v:group>
                  </w:pict>
                </mc:Fallback>
              </mc:AlternateContent>
            </w:r>
            <w:r w:rsidRPr="00A00569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الف) در شکل مقابل علامت شیب </w:t>
            </w:r>
          </w:p>
          <w:p w14:paraId="657736CE" w14:textId="3BB235CE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و عرض از مبدا خط رسم شده را مشخص </w:t>
            </w:r>
          </w:p>
          <w:p w14:paraId="2A74F8F1" w14:textId="297E60DE" w:rsidR="00D17A10" w:rsidRPr="00A00569" w:rsidRDefault="00D17A10" w:rsidP="00D17A10">
            <w:pPr>
              <w:spacing w:line="360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کنید.</w:t>
            </w:r>
          </w:p>
        </w:tc>
        <w:tc>
          <w:tcPr>
            <w:tcW w:w="5017" w:type="dxa"/>
            <w:gridSpan w:val="2"/>
          </w:tcPr>
          <w:p w14:paraId="142A3A98" w14:textId="77777777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 w:rsidRPr="00A00569">
              <w:rPr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83CFB6E" wp14:editId="66867D4F">
                      <wp:simplePos x="0" y="0"/>
                      <wp:positionH relativeFrom="column">
                        <wp:posOffset>53442</wp:posOffset>
                      </wp:positionH>
                      <wp:positionV relativeFrom="paragraph">
                        <wp:posOffset>120916</wp:posOffset>
                      </wp:positionV>
                      <wp:extent cx="607060" cy="607060"/>
                      <wp:effectExtent l="0" t="0" r="21590" b="21590"/>
                      <wp:wrapNone/>
                      <wp:docPr id="26" name="Quad Arrow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7060" cy="60706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59731E" id="Quad Arrow 26" o:spid="_x0000_s1026" style="position:absolute;left:0;text-align:left;margin-left:4.2pt;margin-top:9.5pt;width:47.8pt;height:47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07060,607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</v:shape>
                  </w:pict>
                </mc:Fallback>
              </mc:AlternateContent>
            </w:r>
            <w:r>
              <w:rPr>
                <w:rFonts w:hint="cs"/>
                <w:rtl/>
                <w:lang w:bidi="fa-IR"/>
              </w:rPr>
              <w:t xml:space="preserve">ب) </w:t>
            </w:r>
            <w:r>
              <w:rPr>
                <w:rFonts w:hint="cs"/>
                <w:noProof/>
                <w:rtl/>
                <w:lang w:bidi="fa-IR"/>
              </w:rPr>
              <w:t xml:space="preserve">خط </w:t>
            </w:r>
            <w:r>
              <w:rPr>
                <w:noProof/>
                <w:position w:val="-12"/>
                <w:lang w:bidi="fa-IR"/>
              </w:rPr>
              <w:object w:dxaOrig="1215" w:dyaOrig="360" w14:anchorId="28C78A2A">
                <v:shape id="_x0000_i1032" type="#_x0000_t75" style="width:60.75pt;height:18pt" o:ole="">
                  <v:imagedata r:id="rId26" o:title=""/>
                </v:shape>
                <o:OLEObject Type="Embed" ProgID="Equation.DSMT4" ShapeID="_x0000_i1032" DrawAspect="Content" ObjectID="_1808363501" r:id="rId27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را در نظر بگیرید</w:t>
            </w:r>
            <w:r>
              <w:rPr>
                <w:rFonts w:hint="cs"/>
                <w:rtl/>
                <w:lang w:bidi="fa-IR"/>
              </w:rPr>
              <w:t xml:space="preserve"> ، اگر </w:t>
            </w:r>
          </w:p>
          <w:p w14:paraId="33168D85" w14:textId="77777777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 w:rsidRPr="00D17A10">
              <w:rPr>
                <w:position w:val="-10"/>
                <w:lang w:bidi="fa-IR"/>
              </w:rPr>
              <w:object w:dxaOrig="1260" w:dyaOrig="340" w14:anchorId="0A0C47C6">
                <v:shape id="_x0000_i1033" type="#_x0000_t75" style="width:63pt;height:16.5pt" o:ole="">
                  <v:imagedata r:id="rId28" o:title=""/>
                </v:shape>
                <o:OLEObject Type="Embed" ProgID="Equation.DSMT4" ShapeID="_x0000_i1033" DrawAspect="Content" ObjectID="_1808363502" r:id="rId29"/>
              </w:object>
            </w:r>
            <w:r>
              <w:rPr>
                <w:rFonts w:hint="cs"/>
                <w:rtl/>
                <w:lang w:bidi="fa-IR"/>
              </w:rPr>
              <w:t xml:space="preserve"> باشد ، این خط را در دستگاه</w:t>
            </w:r>
          </w:p>
          <w:p w14:paraId="1FB597B3" w14:textId="033FF8EB" w:rsidR="00D17A10" w:rsidRPr="00A00569" w:rsidRDefault="00D17A10" w:rsidP="00D17A10">
            <w:pPr>
              <w:spacing w:line="360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ختصات مقابل رسم کنید.</w:t>
            </w:r>
          </w:p>
        </w:tc>
        <w:tc>
          <w:tcPr>
            <w:tcW w:w="511" w:type="dxa"/>
            <w:vAlign w:val="center"/>
          </w:tcPr>
          <w:p w14:paraId="647EFB4F" w14:textId="094463CE" w:rsidR="00D17A10" w:rsidRPr="00A00569" w:rsidRDefault="00D17A10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EE69FC" w:rsidRPr="00A00569" w14:paraId="41D4EBC1" w14:textId="77777777" w:rsidTr="00F26FA5">
        <w:trPr>
          <w:trHeight w:val="1929"/>
        </w:trPr>
        <w:tc>
          <w:tcPr>
            <w:tcW w:w="10119" w:type="dxa"/>
            <w:gridSpan w:val="5"/>
          </w:tcPr>
          <w:p w14:paraId="1797E2C1" w14:textId="05420ABC" w:rsidR="00EE69FC" w:rsidRPr="00A00569" w:rsidRDefault="00EE69FC" w:rsidP="004C6E7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rtl/>
              </w:rPr>
              <w:t xml:space="preserve">الف) </w:t>
            </w:r>
            <w:r w:rsidR="001D189B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1D189B" w:rsidRPr="00A00569">
              <w:rPr>
                <w:rFonts w:hint="cs"/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شیب آن </w:t>
            </w:r>
            <w:r w:rsidR="003A79B6">
              <w:rPr>
                <w:rFonts w:hint="cs"/>
                <w:rtl/>
              </w:rPr>
              <w:t xml:space="preserve">2+ </w:t>
            </w:r>
            <w:r w:rsidRPr="00A00569">
              <w:rPr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و عرض از مبداء آن </w:t>
            </w:r>
            <w:r w:rsidR="003A79B6">
              <w:rPr>
                <w:rFonts w:hint="cs"/>
                <w:rtl/>
                <w:lang w:bidi="fa-IR"/>
              </w:rPr>
              <w:t>3-</w:t>
            </w:r>
            <w:r w:rsidRPr="00A00569">
              <w:rPr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 باشد.</w:t>
            </w:r>
          </w:p>
          <w:p w14:paraId="38E2B325" w14:textId="4F5BF0CC" w:rsidR="00EE69FC" w:rsidRPr="00A00569" w:rsidRDefault="00EE69FC" w:rsidP="00EE69FC">
            <w:pPr>
              <w:tabs>
                <w:tab w:val="left" w:pos="7779"/>
              </w:tabs>
              <w:spacing w:line="360" w:lineRule="auto"/>
              <w:rPr>
                <w:rtl/>
                <w:lang w:bidi="fa-IR"/>
              </w:rPr>
            </w:pPr>
            <w:r w:rsidRPr="00A00569">
              <w:rPr>
                <w:rFonts w:hint="cs"/>
                <w:rtl/>
                <w:lang w:bidi="fa-IR"/>
              </w:rPr>
              <w:t xml:space="preserve">ب) </w:t>
            </w:r>
            <w:r w:rsidR="004C6E73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4C6E73" w:rsidRPr="00A00569">
              <w:rPr>
                <w:rFonts w:hint="cs"/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با خط </w:t>
            </w:r>
            <w:r w:rsidR="00AA0DB7" w:rsidRPr="00A00569">
              <w:rPr>
                <w:position w:val="-12"/>
              </w:rPr>
              <w:object w:dxaOrig="1280" w:dyaOrig="340" w14:anchorId="6FE9D54F">
                <v:shape id="_x0000_i1034" type="#_x0000_t75" style="width:63.75pt;height:17.25pt" o:ole="">
                  <v:imagedata r:id="rId30" o:title=""/>
                </v:shape>
                <o:OLEObject Type="Embed" ProgID="Equation.DSMT4" ShapeID="_x0000_i1034" DrawAspect="Content" ObjectID="_1808363503" r:id="rId31"/>
              </w:objec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>موازی باشد و از نقطه</w:t>
            </w:r>
            <w:r w:rsidR="003A79B6">
              <w:rPr>
                <w:rFonts w:hint="cs"/>
                <w:rtl/>
                <w:lang w:bidi="fa-IR"/>
              </w:rPr>
              <w:t xml:space="preserve"> </w:t>
            </w:r>
            <w:r w:rsidR="003A79B6" w:rsidRPr="00A00569">
              <w:rPr>
                <w:position w:val="-34"/>
                <w:lang w:bidi="fa-IR"/>
              </w:rPr>
              <w:object w:dxaOrig="460" w:dyaOrig="840" w14:anchorId="78A928FD">
                <v:shape id="_x0000_i1035" type="#_x0000_t75" style="width:20.25pt;height:37.5pt" o:ole="">
                  <v:imagedata r:id="rId32" o:title=""/>
                </v:shape>
                <o:OLEObject Type="Embed" ProgID="Equation.DSMT4" ShapeID="_x0000_i1035" DrawAspect="Content" ObjectID="_1808363504" r:id="rId33"/>
              </w:objec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 بگذرد.</w:t>
            </w:r>
          </w:p>
          <w:p w14:paraId="0C4543E7" w14:textId="052F6C27" w:rsidR="00EE69FC" w:rsidRPr="00A00569" w:rsidRDefault="00EE69FC" w:rsidP="00EE69FC">
            <w:p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rtl/>
                <w:lang w:bidi="fa-IR"/>
              </w:rPr>
              <w:t xml:space="preserve">ج) </w:t>
            </w:r>
            <w:r w:rsidR="004C6E73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4C6E73" w:rsidRPr="00A00569">
              <w:rPr>
                <w:rFonts w:hint="cs"/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از دو نقطه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620" w:dyaOrig="840" w14:anchorId="0C966454">
                <v:shape id="_x0000_i1036" type="#_x0000_t75" style="width:27pt;height:35.25pt" o:ole="">
                  <v:imagedata r:id="rId34" o:title=""/>
                </v:shape>
                <o:OLEObject Type="Embed" ProgID="Equation.DSMT4" ShapeID="_x0000_i1036" DrawAspect="Content" ObjectID="_1808363505" r:id="rId35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و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460" w:dyaOrig="840" w14:anchorId="0093AC15">
                <v:shape id="_x0000_i1037" type="#_x0000_t75" style="width:19.5pt;height:35.25pt" o:ole="">
                  <v:imagedata r:id="rId36" o:title=""/>
                </v:shape>
                <o:OLEObject Type="Embed" ProgID="Equation.DSMT4" ShapeID="_x0000_i1037" DrawAspect="Content" ObjectID="_1808363506" r:id="rId37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بگذرد</w:t>
            </w:r>
            <w:r w:rsidR="004C6E73" w:rsidRPr="00A00569">
              <w:rPr>
                <w:rFonts w:hint="cs"/>
                <w:noProof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584A9F7A" w14:textId="6AC6906D" w:rsidR="00EE69FC" w:rsidRPr="00A00569" w:rsidRDefault="00EE69FC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bookmarkStart w:id="0" w:name="_GoBack"/>
      <w:tr w:rsidR="00EE69FC" w:rsidRPr="00A00569" w14:paraId="35C337BB" w14:textId="77777777" w:rsidTr="00691A40">
        <w:trPr>
          <w:trHeight w:val="680"/>
        </w:trPr>
        <w:tc>
          <w:tcPr>
            <w:tcW w:w="10119" w:type="dxa"/>
            <w:gridSpan w:val="5"/>
          </w:tcPr>
          <w:p w14:paraId="61644F3E" w14:textId="7879796A" w:rsidR="00EE69FC" w:rsidRPr="00A00569" w:rsidRDefault="00EE69FC" w:rsidP="005E1404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position w:val="-34"/>
                <w:lang w:bidi="fa-IR"/>
              </w:rPr>
              <w:object w:dxaOrig="620" w:dyaOrig="840" w14:anchorId="1D3DC6D8">
                <v:shape id="_x0000_i1038" type="#_x0000_t75" style="width:27pt;height:35.25pt" o:ole="">
                  <v:imagedata r:id="rId38" o:title=""/>
                </v:shape>
                <o:OLEObject Type="Embed" ProgID="Equation.DSMT4" ShapeID="_x0000_i1038" DrawAspect="Content" ObjectID="_1808363507" r:id="rId39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و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460" w:dyaOrig="840" w14:anchorId="66021200">
                <v:shape id="_x0000_i1039" type="#_x0000_t75" style="width:19.5pt;height:35.25pt" o:ole="">
                  <v:imagedata r:id="rId40" o:title=""/>
                </v:shape>
                <o:OLEObject Type="Embed" ProgID="Equation.DSMT4" ShapeID="_x0000_i1039" DrawAspect="Content" ObjectID="_1808363508" r:id="rId41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دو نقطه از یک خط هستند. شیب این خط پیدا کنید.</w:t>
            </w:r>
          </w:p>
        </w:tc>
        <w:tc>
          <w:tcPr>
            <w:tcW w:w="511" w:type="dxa"/>
            <w:vAlign w:val="center"/>
          </w:tcPr>
          <w:p w14:paraId="6040ECA4" w14:textId="10D37621" w:rsidR="00EE69FC" w:rsidRPr="00A00569" w:rsidRDefault="00EE69FC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  <w:bookmarkEnd w:id="0"/>
      <w:tr w:rsidR="00D0346E" w:rsidRPr="00A00569" w14:paraId="38FCB34F" w14:textId="77777777" w:rsidTr="00F831BD">
        <w:trPr>
          <w:trHeight w:val="1620"/>
        </w:trPr>
        <w:tc>
          <w:tcPr>
            <w:tcW w:w="10119" w:type="dxa"/>
            <w:gridSpan w:val="5"/>
          </w:tcPr>
          <w:p w14:paraId="4B427A9C" w14:textId="7392F20B" w:rsidR="00D0346E" w:rsidRPr="00A00569" w:rsidRDefault="00D0346E" w:rsidP="00D0346E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506684F1" wp14:editId="4768AA9B">
                      <wp:simplePos x="0" y="0"/>
                      <wp:positionH relativeFrom="column">
                        <wp:posOffset>328231</wp:posOffset>
                      </wp:positionH>
                      <wp:positionV relativeFrom="paragraph">
                        <wp:posOffset>8255</wp:posOffset>
                      </wp:positionV>
                      <wp:extent cx="924363" cy="950724"/>
                      <wp:effectExtent l="0" t="0" r="28575" b="20955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4363" cy="950724"/>
                                <a:chOff x="0" y="0"/>
                                <a:chExt cx="1333500" cy="1371600"/>
                              </a:xfrm>
                            </wpg:grpSpPr>
                            <wpg:grpSp>
                              <wpg:cNvPr id="1" name="Group 35"/>
                              <wpg:cNvGrpSpPr/>
                              <wpg:grpSpPr>
                                <a:xfrm>
                                  <a:off x="0" y="0"/>
                                  <a:ext cx="1333500" cy="1371600"/>
                                  <a:chOff x="95251" y="-95250"/>
                                  <a:chExt cx="1333500" cy="1371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7" name="Picture 3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2" cstate="print">
                                    <a:grayscl/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43">
                                            <a14:imgEffect>
                                              <a14:sharpenSoften amount="50000"/>
                                            </a14:imgEffect>
                                            <a14:imgEffect>
                                              <a14:saturation sat="400000"/>
                                            </a14:imgEffect>
                                            <a14:imgEffect>
                                              <a14:brightnessContrast contrast="-4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71450" y="0"/>
                                    <a:ext cx="1190625" cy="119062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38" name="Quad Arrow 38"/>
                                <wps:cNvSpPr/>
                                <wps:spPr>
                                  <a:xfrm>
                                    <a:off x="95251" y="-95250"/>
                                    <a:ext cx="1333500" cy="1371600"/>
                                  </a:xfrm>
                                  <a:prstGeom prst="quadArrow">
                                    <a:avLst>
                                      <a:gd name="adj1" fmla="val 0"/>
                                      <a:gd name="adj2" fmla="val 3338"/>
                                      <a:gd name="adj3" fmla="val 5803"/>
                                    </a:avLst>
                                  </a:prstGeom>
                                  <a:pattFill prst="lgGrid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Straight Connector 39"/>
                              <wps:cNvCnPr/>
                              <wps:spPr>
                                <a:xfrm>
                                  <a:off x="76199" y="289513"/>
                                  <a:ext cx="990601" cy="100039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D47D9D" id="Group 40" o:spid="_x0000_s1026" style="position:absolute;left:0;text-align:left;margin-left:25.85pt;margin-top:.65pt;width:72.8pt;height:74.85pt;z-index:251677696;mso-width-relative:margin;mso-height-relative:margin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">
                      <v:group id="Group 35" o:spid="_x0000_s1027" style="position:absolute;width:13335;height:13716" coordorigin="952,-952" coordsize="13335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  <v:shape id="Picture 37" o:spid="_x0000_s1028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">
                          <v:imagedata r:id="rId44" o:title="" grayscale="t"/>
                        </v:shape>
                        <v:shape id="Quad Arrow 38" o:spid="_x0000_s1029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  <v:fill r:id="rId11" o:title="" color2="white [3212]" type="pattern"/>
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</v:shape>
                      </v:group>
                      <v:line id="Straight Connector 39" o:spid="_x0000_s1030" style="position:absolute;visibility:visible;mso-wrap-style:square" from="761,2895" to="10668,1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</v:group>
                  </w:pict>
                </mc:Fallback>
              </mc:AlternateContent>
            </w:r>
            <w:r w:rsidRPr="00A00569">
              <w:rPr>
                <w:rFonts w:hint="cs"/>
                <w:rtl/>
                <w:lang w:bidi="fa-IR"/>
              </w:rPr>
              <w:t>معادله خط رسم شده مقابل را بنویسید.</w:t>
            </w:r>
          </w:p>
          <w:p w14:paraId="3EBBD27C" w14:textId="7FE2A2EE" w:rsidR="00D0346E" w:rsidRPr="00A00569" w:rsidRDefault="00D0346E" w:rsidP="00D0346E">
            <w:pPr>
              <w:spacing w:line="360" w:lineRule="auto"/>
              <w:rPr>
                <w:noProof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686B5E4" w14:textId="5EDC8F3A" w:rsidR="00D0346E" w:rsidRPr="00A00569" w:rsidRDefault="00D0346E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345F3D" w:rsidRPr="00A00569" w14:paraId="1BBE3450" w14:textId="77777777" w:rsidTr="00A00569">
        <w:trPr>
          <w:trHeight w:val="1334"/>
        </w:trPr>
        <w:tc>
          <w:tcPr>
            <w:tcW w:w="5009" w:type="dxa"/>
            <w:gridSpan w:val="2"/>
            <w:tcBorders>
              <w:right w:val="single" w:sz="4" w:space="0" w:color="FFFFFF" w:themeColor="background1"/>
            </w:tcBorders>
          </w:tcPr>
          <w:p w14:paraId="272B9AAF" w14:textId="73EC4390" w:rsidR="00345F3D" w:rsidRPr="00A00569" w:rsidRDefault="00345F3D" w:rsidP="00345F3D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>دستگاه</w:t>
            </w:r>
            <w:r w:rsidRPr="00A00569">
              <w:rPr>
                <w:noProof/>
                <w:rtl/>
                <w:lang w:bidi="fa-IR"/>
              </w:rPr>
              <w:softHyphen/>
            </w:r>
            <w:r w:rsidRPr="00A00569">
              <w:rPr>
                <w:rFonts w:hint="cs"/>
                <w:noProof/>
                <w:rtl/>
                <w:lang w:bidi="fa-IR"/>
              </w:rPr>
              <w:t xml:space="preserve"> معادله خطی زیر را حل کنید.</w:t>
            </w:r>
          </w:p>
        </w:tc>
        <w:tc>
          <w:tcPr>
            <w:tcW w:w="5110" w:type="dxa"/>
            <w:gridSpan w:val="3"/>
            <w:tcBorders>
              <w:left w:val="single" w:sz="4" w:space="0" w:color="FFFFFF" w:themeColor="background1"/>
            </w:tcBorders>
          </w:tcPr>
          <w:p w14:paraId="1599C8EA" w14:textId="2978FAF0" w:rsidR="00345F3D" w:rsidRPr="00A00569" w:rsidRDefault="0040471A" w:rsidP="0040471A">
            <w:pPr>
              <w:tabs>
                <w:tab w:val="left" w:pos="3196"/>
                <w:tab w:val="right" w:pos="4996"/>
              </w:tabs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noProof/>
                <w:lang w:bidi="fa-IR"/>
              </w:rPr>
              <w:tab/>
              <w:t xml:space="preserve"> </w:t>
            </w:r>
            <w:r w:rsidRPr="00A00569">
              <w:rPr>
                <w:noProof/>
                <w:lang w:bidi="fa-IR"/>
              </w:rPr>
              <w:tab/>
            </w:r>
            <w:r w:rsidR="00C66023" w:rsidRPr="00A00569">
              <w:rPr>
                <w:noProof/>
                <w:position w:val="-34"/>
                <w:lang w:bidi="fa-IR"/>
              </w:rPr>
              <w:object w:dxaOrig="1400" w:dyaOrig="840" w14:anchorId="2BBD1708">
                <v:shape id="_x0000_i1040" type="#_x0000_t75" style="width:64.5pt;height:38.25pt" o:ole="">
                  <v:imagedata r:id="rId45" o:title=""/>
                </v:shape>
                <o:OLEObject Type="Embed" ProgID="Equation.DSMT4" ShapeID="_x0000_i1040" DrawAspect="Content" ObjectID="_1808363509" r:id="rId46"/>
              </w:object>
            </w:r>
            <w:r w:rsidRPr="00A00569">
              <w:rPr>
                <w:noProof/>
                <w:lang w:bidi="fa-IR"/>
              </w:rPr>
              <w:t xml:space="preserve">     </w:t>
            </w:r>
          </w:p>
        </w:tc>
        <w:tc>
          <w:tcPr>
            <w:tcW w:w="511" w:type="dxa"/>
            <w:vAlign w:val="center"/>
          </w:tcPr>
          <w:p w14:paraId="4ED9FCA5" w14:textId="6547FBF5" w:rsidR="00345F3D" w:rsidRPr="00A00569" w:rsidRDefault="00345F3D" w:rsidP="00FF063F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EB7A50" w:rsidRPr="00A00569" w14:paraId="1F61321F" w14:textId="77777777" w:rsidTr="00F831BD">
        <w:trPr>
          <w:trHeight w:val="1259"/>
        </w:trPr>
        <w:tc>
          <w:tcPr>
            <w:tcW w:w="10119" w:type="dxa"/>
            <w:gridSpan w:val="5"/>
          </w:tcPr>
          <w:p w14:paraId="41C4073B" w14:textId="780430E5" w:rsidR="00E527F4" w:rsidRPr="00A00569" w:rsidRDefault="00E527F4" w:rsidP="00E527F4">
            <w:pPr>
              <w:pStyle w:val="ListParagraph"/>
              <w:numPr>
                <w:ilvl w:val="0"/>
                <w:numId w:val="3"/>
              </w:numPr>
              <w:rPr>
                <w:noProof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>برای مسأله زیر یک دستگاه معادلات خط</w:t>
            </w:r>
            <w:r w:rsidR="008F36B9" w:rsidRPr="00A00569">
              <w:rPr>
                <w:rFonts w:hint="cs"/>
                <w:noProof/>
                <w:rtl/>
                <w:lang w:bidi="fa-IR"/>
              </w:rPr>
              <w:t>ی بنویسید. (نیازی به حل دستگاه نیست.)</w:t>
            </w:r>
          </w:p>
          <w:p w14:paraId="32A5ADE5" w14:textId="5E161353" w:rsidR="00EB7A50" w:rsidRPr="00A00569" w:rsidRDefault="008F36B9" w:rsidP="008F36B9">
            <w:pPr>
              <w:jc w:val="both"/>
              <w:rPr>
                <w:noProof/>
                <w:sz w:val="10"/>
                <w:szCs w:val="10"/>
                <w:rtl/>
                <w:lang w:bidi="fa-IR"/>
              </w:rPr>
            </w:pPr>
            <w:r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«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 xml:space="preserve">در </w:t>
            </w:r>
            <w:r w:rsidR="0020762E" w:rsidRP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20762E" w:rsidRPr="0020762E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ک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 xml:space="preserve"> پارک</w:t>
            </w:r>
            <w:r w:rsidR="0020762E" w:rsidRP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20762E" w:rsidRPr="0020762E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نگ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 xml:space="preserve"> 20 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>دستگاه خودرو و موتورس</w:t>
            </w:r>
            <w:r w:rsidR="0020762E" w:rsidRP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20762E" w:rsidRPr="0020762E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کلت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وجود دارد. اگر تعداد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چرخ های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آنها در مجموع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5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0 تا باشد؛ چند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موتورسیکلت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و چند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دوچرخه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در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این پارکینگ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وجود دارند؟</w:t>
            </w:r>
            <w:r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»</w:t>
            </w:r>
          </w:p>
        </w:tc>
        <w:tc>
          <w:tcPr>
            <w:tcW w:w="511" w:type="dxa"/>
            <w:vAlign w:val="center"/>
          </w:tcPr>
          <w:p w14:paraId="190CE95C" w14:textId="6D25601D" w:rsidR="00EB7A50" w:rsidRPr="00A00569" w:rsidRDefault="007838D1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</w:tbl>
    <w:p w14:paraId="615D838F" w14:textId="487FE761" w:rsidR="000B3006" w:rsidRPr="00A00569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A00569" w:rsidSect="00554692">
      <w:footerReference w:type="even" r:id="rId4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142087" w14:textId="77777777" w:rsidR="00503DC4" w:rsidRDefault="00503DC4">
      <w:r>
        <w:separator/>
      </w:r>
    </w:p>
  </w:endnote>
  <w:endnote w:type="continuationSeparator" w:id="0">
    <w:p w14:paraId="491FB03A" w14:textId="77777777" w:rsidR="00503DC4" w:rsidRDefault="00503D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058387" w14:textId="77777777" w:rsidR="00503DC4" w:rsidRDefault="00503DC4">
      <w:r>
        <w:separator/>
      </w:r>
    </w:p>
  </w:footnote>
  <w:footnote w:type="continuationSeparator" w:id="0">
    <w:p w14:paraId="03D9D2EA" w14:textId="77777777" w:rsidR="00503DC4" w:rsidRDefault="00503D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7"/>
  </w:num>
  <w:num w:numId="8">
    <w:abstractNumId w:val="2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2914"/>
    <w:rsid w:val="00016C91"/>
    <w:rsid w:val="0003119D"/>
    <w:rsid w:val="000440FD"/>
    <w:rsid w:val="00044CE5"/>
    <w:rsid w:val="00046AEF"/>
    <w:rsid w:val="00051F35"/>
    <w:rsid w:val="000604D0"/>
    <w:rsid w:val="00060B1B"/>
    <w:rsid w:val="000611C3"/>
    <w:rsid w:val="00062456"/>
    <w:rsid w:val="000633DE"/>
    <w:rsid w:val="00064B47"/>
    <w:rsid w:val="00074A41"/>
    <w:rsid w:val="00076089"/>
    <w:rsid w:val="0007790F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A58"/>
    <w:rsid w:val="000F1DC0"/>
    <w:rsid w:val="000F2F22"/>
    <w:rsid w:val="000F407E"/>
    <w:rsid w:val="000F7D7C"/>
    <w:rsid w:val="00100A2E"/>
    <w:rsid w:val="001012EE"/>
    <w:rsid w:val="00102989"/>
    <w:rsid w:val="00105998"/>
    <w:rsid w:val="00106CED"/>
    <w:rsid w:val="00115157"/>
    <w:rsid w:val="0011697B"/>
    <w:rsid w:val="001215A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2D59"/>
    <w:rsid w:val="001752AE"/>
    <w:rsid w:val="00175525"/>
    <w:rsid w:val="00180E9B"/>
    <w:rsid w:val="00183AB2"/>
    <w:rsid w:val="001964DB"/>
    <w:rsid w:val="001A112C"/>
    <w:rsid w:val="001A3F1F"/>
    <w:rsid w:val="001A678E"/>
    <w:rsid w:val="001A773D"/>
    <w:rsid w:val="001B2CBC"/>
    <w:rsid w:val="001B430A"/>
    <w:rsid w:val="001B76FF"/>
    <w:rsid w:val="001C0B44"/>
    <w:rsid w:val="001C1AAD"/>
    <w:rsid w:val="001C558A"/>
    <w:rsid w:val="001D189B"/>
    <w:rsid w:val="001D764F"/>
    <w:rsid w:val="001E0DCC"/>
    <w:rsid w:val="001E3EE1"/>
    <w:rsid w:val="001E526C"/>
    <w:rsid w:val="001F07AB"/>
    <w:rsid w:val="001F5576"/>
    <w:rsid w:val="001F6C57"/>
    <w:rsid w:val="0020023C"/>
    <w:rsid w:val="0020059D"/>
    <w:rsid w:val="002037DE"/>
    <w:rsid w:val="0020762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57D00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17D8"/>
    <w:rsid w:val="002B77C0"/>
    <w:rsid w:val="002C3808"/>
    <w:rsid w:val="002C3C0E"/>
    <w:rsid w:val="002C51BB"/>
    <w:rsid w:val="002D298D"/>
    <w:rsid w:val="002D7D6C"/>
    <w:rsid w:val="002E368A"/>
    <w:rsid w:val="002F7ACE"/>
    <w:rsid w:val="003013D7"/>
    <w:rsid w:val="003054F1"/>
    <w:rsid w:val="00310686"/>
    <w:rsid w:val="003110C8"/>
    <w:rsid w:val="00320319"/>
    <w:rsid w:val="00320504"/>
    <w:rsid w:val="00322A3F"/>
    <w:rsid w:val="0032391D"/>
    <w:rsid w:val="00324880"/>
    <w:rsid w:val="00325DBF"/>
    <w:rsid w:val="003334F8"/>
    <w:rsid w:val="00343621"/>
    <w:rsid w:val="00345F3D"/>
    <w:rsid w:val="00352925"/>
    <w:rsid w:val="00361533"/>
    <w:rsid w:val="00363EA9"/>
    <w:rsid w:val="00366B83"/>
    <w:rsid w:val="00373906"/>
    <w:rsid w:val="0037499B"/>
    <w:rsid w:val="00375825"/>
    <w:rsid w:val="003817C2"/>
    <w:rsid w:val="00384F69"/>
    <w:rsid w:val="00387B55"/>
    <w:rsid w:val="00394BDA"/>
    <w:rsid w:val="00396865"/>
    <w:rsid w:val="003A6F1F"/>
    <w:rsid w:val="003A79B6"/>
    <w:rsid w:val="003B1261"/>
    <w:rsid w:val="003B2220"/>
    <w:rsid w:val="003B2DC0"/>
    <w:rsid w:val="003B3CA8"/>
    <w:rsid w:val="003B3E52"/>
    <w:rsid w:val="003B5073"/>
    <w:rsid w:val="003B6912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0471A"/>
    <w:rsid w:val="004049A0"/>
    <w:rsid w:val="00427CF4"/>
    <w:rsid w:val="004419D0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2C15"/>
    <w:rsid w:val="004C5B3D"/>
    <w:rsid w:val="004C6E73"/>
    <w:rsid w:val="004D4211"/>
    <w:rsid w:val="004E1746"/>
    <w:rsid w:val="004E27B4"/>
    <w:rsid w:val="004E7F00"/>
    <w:rsid w:val="004F1A82"/>
    <w:rsid w:val="004F7AAC"/>
    <w:rsid w:val="00500D0D"/>
    <w:rsid w:val="00503DC4"/>
    <w:rsid w:val="00510A8D"/>
    <w:rsid w:val="00526347"/>
    <w:rsid w:val="00526388"/>
    <w:rsid w:val="00527D9D"/>
    <w:rsid w:val="00531DB8"/>
    <w:rsid w:val="00535BC5"/>
    <w:rsid w:val="0053656A"/>
    <w:rsid w:val="0054372C"/>
    <w:rsid w:val="00547B99"/>
    <w:rsid w:val="00550734"/>
    <w:rsid w:val="0055206D"/>
    <w:rsid w:val="005532B4"/>
    <w:rsid w:val="0055430A"/>
    <w:rsid w:val="00554692"/>
    <w:rsid w:val="005639DD"/>
    <w:rsid w:val="005704C3"/>
    <w:rsid w:val="00576ABA"/>
    <w:rsid w:val="0058174E"/>
    <w:rsid w:val="00582CE2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1404"/>
    <w:rsid w:val="005E22DE"/>
    <w:rsid w:val="005F5D12"/>
    <w:rsid w:val="005F7D9F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311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1A40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6F7991"/>
    <w:rsid w:val="00701029"/>
    <w:rsid w:val="00701928"/>
    <w:rsid w:val="007030CB"/>
    <w:rsid w:val="00712340"/>
    <w:rsid w:val="0071794E"/>
    <w:rsid w:val="00721512"/>
    <w:rsid w:val="00723B9F"/>
    <w:rsid w:val="007248D3"/>
    <w:rsid w:val="00731E3C"/>
    <w:rsid w:val="00740990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38D1"/>
    <w:rsid w:val="007842CB"/>
    <w:rsid w:val="00785734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6C9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3E17"/>
    <w:rsid w:val="00847C1F"/>
    <w:rsid w:val="0085529B"/>
    <w:rsid w:val="00860530"/>
    <w:rsid w:val="008605CB"/>
    <w:rsid w:val="008620EF"/>
    <w:rsid w:val="008642EB"/>
    <w:rsid w:val="008717DF"/>
    <w:rsid w:val="00871AD4"/>
    <w:rsid w:val="0087271B"/>
    <w:rsid w:val="00872B06"/>
    <w:rsid w:val="00873645"/>
    <w:rsid w:val="00873DA9"/>
    <w:rsid w:val="008770E7"/>
    <w:rsid w:val="008817EA"/>
    <w:rsid w:val="00885BB4"/>
    <w:rsid w:val="0089385A"/>
    <w:rsid w:val="00897D81"/>
    <w:rsid w:val="008B2D29"/>
    <w:rsid w:val="008B327A"/>
    <w:rsid w:val="008C0D4F"/>
    <w:rsid w:val="008C653C"/>
    <w:rsid w:val="008C662D"/>
    <w:rsid w:val="008C6E1F"/>
    <w:rsid w:val="008D264A"/>
    <w:rsid w:val="008D4375"/>
    <w:rsid w:val="008D43E1"/>
    <w:rsid w:val="008D7A7C"/>
    <w:rsid w:val="008E3DB6"/>
    <w:rsid w:val="008E4060"/>
    <w:rsid w:val="008E431A"/>
    <w:rsid w:val="008E4A1D"/>
    <w:rsid w:val="008F1579"/>
    <w:rsid w:val="008F36B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C02BA"/>
    <w:rsid w:val="009C1230"/>
    <w:rsid w:val="009C7534"/>
    <w:rsid w:val="009D1721"/>
    <w:rsid w:val="009E0671"/>
    <w:rsid w:val="009E3297"/>
    <w:rsid w:val="009E5676"/>
    <w:rsid w:val="009F15B1"/>
    <w:rsid w:val="00A00569"/>
    <w:rsid w:val="00A008B5"/>
    <w:rsid w:val="00A02FD3"/>
    <w:rsid w:val="00A06317"/>
    <w:rsid w:val="00A0747B"/>
    <w:rsid w:val="00A10B78"/>
    <w:rsid w:val="00A132D7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1C93"/>
    <w:rsid w:val="00A83261"/>
    <w:rsid w:val="00A83BE2"/>
    <w:rsid w:val="00A9133D"/>
    <w:rsid w:val="00A916B1"/>
    <w:rsid w:val="00A941B0"/>
    <w:rsid w:val="00AA0DB7"/>
    <w:rsid w:val="00AA3710"/>
    <w:rsid w:val="00AA529B"/>
    <w:rsid w:val="00AA7656"/>
    <w:rsid w:val="00AB012B"/>
    <w:rsid w:val="00AB67DD"/>
    <w:rsid w:val="00AC0B91"/>
    <w:rsid w:val="00AC448A"/>
    <w:rsid w:val="00AD0171"/>
    <w:rsid w:val="00AD45B7"/>
    <w:rsid w:val="00AD5262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77E60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6DB4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61A7"/>
    <w:rsid w:val="00C50975"/>
    <w:rsid w:val="00C60163"/>
    <w:rsid w:val="00C66023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2EEB"/>
    <w:rsid w:val="00CB31E1"/>
    <w:rsid w:val="00CB5A95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CF7B22"/>
    <w:rsid w:val="00D030C9"/>
    <w:rsid w:val="00D033C5"/>
    <w:rsid w:val="00D0346E"/>
    <w:rsid w:val="00D1197F"/>
    <w:rsid w:val="00D12852"/>
    <w:rsid w:val="00D17A10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1FC4"/>
    <w:rsid w:val="00DC7318"/>
    <w:rsid w:val="00DD01C4"/>
    <w:rsid w:val="00DE43AD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01EC3"/>
    <w:rsid w:val="00E02AAA"/>
    <w:rsid w:val="00E0552F"/>
    <w:rsid w:val="00E12811"/>
    <w:rsid w:val="00E14C5C"/>
    <w:rsid w:val="00E16179"/>
    <w:rsid w:val="00E21646"/>
    <w:rsid w:val="00E33963"/>
    <w:rsid w:val="00E527F4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A4272"/>
    <w:rsid w:val="00EA5874"/>
    <w:rsid w:val="00EB7A50"/>
    <w:rsid w:val="00EC2C10"/>
    <w:rsid w:val="00ED4AA8"/>
    <w:rsid w:val="00EE69FC"/>
    <w:rsid w:val="00EF59FB"/>
    <w:rsid w:val="00F01A3F"/>
    <w:rsid w:val="00F03CD7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6FA5"/>
    <w:rsid w:val="00F27946"/>
    <w:rsid w:val="00F30601"/>
    <w:rsid w:val="00F35E5B"/>
    <w:rsid w:val="00F36768"/>
    <w:rsid w:val="00F36DA3"/>
    <w:rsid w:val="00F4007D"/>
    <w:rsid w:val="00F44108"/>
    <w:rsid w:val="00F45380"/>
    <w:rsid w:val="00F521DE"/>
    <w:rsid w:val="00F55648"/>
    <w:rsid w:val="00F600F3"/>
    <w:rsid w:val="00F6113D"/>
    <w:rsid w:val="00F615BA"/>
    <w:rsid w:val="00F616BA"/>
    <w:rsid w:val="00F63DF6"/>
    <w:rsid w:val="00F81292"/>
    <w:rsid w:val="00F831BD"/>
    <w:rsid w:val="00F96F1E"/>
    <w:rsid w:val="00FA00FC"/>
    <w:rsid w:val="00FA1DE2"/>
    <w:rsid w:val="00FB06F3"/>
    <w:rsid w:val="00FB1082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063F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gi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microsoft.com/office/2007/relationships/hdphoto" Target="media/hdphoto2.wdp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452E43-8AA3-4591-82E6-24D5365E36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56</TotalTime>
  <Pages>1</Pages>
  <Words>249</Words>
  <Characters>1422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76</cp:revision>
  <cp:lastPrinted>2025-05-10T02:53:00Z</cp:lastPrinted>
  <dcterms:created xsi:type="dcterms:W3CDTF">2018-10-12T13:02:00Z</dcterms:created>
  <dcterms:modified xsi:type="dcterms:W3CDTF">2025-05-10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